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9"/>
  </p:notesMasterIdLst>
  <p:sldIdLst>
    <p:sldId id="257" r:id="rId2"/>
    <p:sldId id="265" r:id="rId3"/>
    <p:sldId id="287" r:id="rId4"/>
    <p:sldId id="288" r:id="rId5"/>
    <p:sldId id="289" r:id="rId6"/>
    <p:sldId id="290" r:id="rId7"/>
    <p:sldId id="285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1DA5CD-8BEE-43ED-B4E2-8AC9D4C4F841}" type="datetimeFigureOut">
              <a:rPr lang="en-US" smtClean="0"/>
              <a:pPr/>
              <a:t>5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4A666E-1AA8-4D31-834F-4F86435B022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6065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93F95-D4D4-4DBF-B833-66FAEC6975E9}" type="datetime1">
              <a:rPr lang="en-US" smtClean="0"/>
              <a:pPr/>
              <a:t>5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A6C39-508A-4487-AF01-8C43FD01542F}" type="datetime1">
              <a:rPr lang="en-US" smtClean="0"/>
              <a:pPr/>
              <a:t>5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6C7ED-B20D-454C-A222-C3CF1C5279B2}" type="datetime1">
              <a:rPr lang="en-US" smtClean="0"/>
              <a:pPr/>
              <a:t>5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AA7B4-FD11-4028-8546-F13CB946CC68}" type="datetime1">
              <a:rPr lang="en-US" smtClean="0"/>
              <a:pPr/>
              <a:t>5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F42659-19C9-48E9-8E7E-CA00DA429FC7}" type="datetime1">
              <a:rPr lang="en-US" smtClean="0"/>
              <a:pPr/>
              <a:t>5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227FE-6921-45AD-AEDA-6A5B1EC9BA0F}" type="datetime1">
              <a:rPr lang="en-US" smtClean="0"/>
              <a:pPr/>
              <a:t>5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C33FE-B98F-4789-84D6-3898E6814641}" type="datetime1">
              <a:rPr lang="en-US" smtClean="0"/>
              <a:pPr/>
              <a:t>5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49AE8-1ABD-4A73-941C-88A69C80533C}" type="datetime1">
              <a:rPr lang="en-US" smtClean="0"/>
              <a:pPr/>
              <a:t>5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46B2B-7C9D-4231-8BE0-F877CF1AEAF1}" type="datetime1">
              <a:rPr lang="en-US" smtClean="0"/>
              <a:pPr/>
              <a:t>5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DCB66D-858E-429B-90FB-0576161CA1F4}" type="datetime1">
              <a:rPr lang="en-US" smtClean="0"/>
              <a:pPr/>
              <a:t>5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63D388-D54F-4B77-B6E2-AE852A3A0C24}" type="datetime1">
              <a:rPr lang="en-US" smtClean="0"/>
              <a:pPr/>
              <a:t>5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A1F4E6-701C-4AD6-87CE-6C55CD62EF4A}" type="datetime1">
              <a:rPr lang="en-US" smtClean="0"/>
              <a:pPr/>
              <a:t>5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Simulations/inverting%20amp.ms14" TargetMode="External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Simulations/non%20inverting%20amp.ms14" TargetMode="External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981200"/>
            <a:ext cx="8229600" cy="18288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perational amplifier</a:t>
            </a:r>
            <a:r>
              <a:rPr lang="en-US" sz="3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br>
              <a:rPr lang="en-US" sz="3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nverting </a:t>
            </a:r>
            <a:r>
              <a:rPr lang="en-US" sz="3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d </a:t>
            </a:r>
            <a:r>
              <a:rPr lang="en-US" sz="3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on-inverting Amplifier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dissolv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IN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to </a:t>
            </a:r>
            <a:r>
              <a:rPr lang="en-IN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p-Amps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4058" y="1417638"/>
            <a:ext cx="8229600" cy="4525963"/>
          </a:xfrm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GB" sz="2400" i="1" dirty="0">
                <a:solidFill>
                  <a:schemeClr val="bg1"/>
                </a:solidFill>
              </a:rPr>
              <a:t>The ideal op amp represents a perfect voltage amplifier and is often referred to as a voltage-controlled voltage source (VCVS)</a:t>
            </a:r>
          </a:p>
          <a:p>
            <a:r>
              <a:rPr lang="en-GB" sz="2400" i="1" dirty="0">
                <a:solidFill>
                  <a:schemeClr val="bg1"/>
                </a:solidFill>
              </a:rPr>
              <a:t>LM741 is common</a:t>
            </a:r>
            <a:endParaRPr lang="en-US" sz="2400" i="1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2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Lecture 34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9388" y="3124200"/>
            <a:ext cx="4298940" cy="18383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4758" y="3124200"/>
            <a:ext cx="4648200" cy="2244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988327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4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4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85800" y="1417638"/>
            <a:ext cx="8001000" cy="4708525"/>
          </a:xfrm>
          <a:solidFill>
            <a:srgbClr val="00B050"/>
          </a:solidFill>
        </p:spPr>
        <p:txBody>
          <a:bodyPr>
            <a:normAutofit/>
          </a:bodyPr>
          <a:lstStyle/>
          <a:p>
            <a:pPr algn="just"/>
            <a:r>
              <a:rPr lang="it-IT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finite input resistance, Ri = infinity</a:t>
            </a:r>
          </a:p>
          <a:p>
            <a:pPr algn="just"/>
            <a:r>
              <a:rPr lang="pt-BR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Zero output resistance, Ro = 0</a:t>
            </a:r>
          </a:p>
          <a:p>
            <a:pPr algn="just"/>
            <a:r>
              <a:rPr lang="en-I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finite voltage gain, AV = infinity</a:t>
            </a:r>
          </a:p>
          <a:p>
            <a:pPr algn="just"/>
            <a:r>
              <a:rPr lang="it-IT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finite bandwidth, BW = infinity</a:t>
            </a:r>
          </a:p>
          <a:p>
            <a:pPr algn="just"/>
            <a:r>
              <a:rPr lang="fr-FR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finité </a:t>
            </a:r>
            <a:r>
              <a:rPr lang="fr-FR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mmon-mode rejection ratio</a:t>
            </a:r>
          </a:p>
          <a:p>
            <a:pPr algn="just"/>
            <a:r>
              <a:rPr lang="en-I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finite slew-rate</a:t>
            </a:r>
          </a:p>
          <a:p>
            <a:pPr algn="just"/>
            <a:r>
              <a:rPr lang="en-GB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Zero offset, i.e. when V1 = V2, Vo = 0</a:t>
            </a:r>
          </a:p>
          <a:p>
            <a:pPr algn="just"/>
            <a:r>
              <a:rPr lang="en-GB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aracteristics do not drift with temperature.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en-IN" sz="2400" dirty="0"/>
              <a:t> 		</a:t>
            </a:r>
            <a:r>
              <a:rPr lang="en-I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o = A(V1 – V2)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3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Lecture 34</a:t>
            </a:r>
          </a:p>
        </p:txBody>
      </p:sp>
      <p:sp>
        <p:nvSpPr>
          <p:cNvPr id="9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IN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aracteristics of an ideal op-amp</a:t>
            </a:r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600" y="4869319"/>
            <a:ext cx="3025268" cy="1256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85191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pPr algn="l"/>
            <a:r>
              <a:rPr lang="en-GB" sz="3600" dirty="0">
                <a:solidFill>
                  <a:schemeClr val="bg1"/>
                </a:solidFill>
              </a:rPr>
              <a:t>Op-amp parameters</a:t>
            </a:r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08525"/>
          </a:xfrm>
          <a:solidFill>
            <a:srgbClr val="00B050"/>
          </a:solidFill>
        </p:spPr>
        <p:txBody>
          <a:bodyPr>
            <a:normAutofit fontScale="92500" lnSpcReduction="20000"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</a:rPr>
              <a:t>Input offset voltage</a:t>
            </a:r>
          </a:p>
          <a:p>
            <a:pPr marL="457200" lvl="1" indent="0" algn="just">
              <a:buNone/>
            </a:pPr>
            <a:r>
              <a:rPr lang="en-US" sz="2000" i="1" dirty="0">
                <a:solidFill>
                  <a:schemeClr val="bg1"/>
                </a:solidFill>
              </a:rPr>
              <a:t>The voltage that is to be applied to the two input terminals of the op-amp to null the output</a:t>
            </a:r>
          </a:p>
          <a:p>
            <a:pPr algn="just"/>
            <a:r>
              <a:rPr lang="en-US" sz="2400" dirty="0">
                <a:solidFill>
                  <a:schemeClr val="bg1"/>
                </a:solidFill>
              </a:rPr>
              <a:t>Input offset current</a:t>
            </a:r>
          </a:p>
          <a:p>
            <a:pPr marL="457200" lvl="1" indent="0" algn="just">
              <a:buNone/>
            </a:pPr>
            <a:r>
              <a:rPr lang="en-US" sz="2000" i="1" dirty="0">
                <a:solidFill>
                  <a:schemeClr val="bg1"/>
                </a:solidFill>
              </a:rPr>
              <a:t>The difference between the two input currents</a:t>
            </a:r>
          </a:p>
          <a:p>
            <a:pPr algn="just"/>
            <a:r>
              <a:rPr lang="en-US" sz="2400" dirty="0">
                <a:solidFill>
                  <a:schemeClr val="bg1"/>
                </a:solidFill>
              </a:rPr>
              <a:t>Input bias current</a:t>
            </a:r>
          </a:p>
          <a:p>
            <a:pPr marL="457200" lvl="1" indent="0" algn="just">
              <a:buNone/>
            </a:pPr>
            <a:r>
              <a:rPr lang="en-US" sz="2000" i="1" dirty="0">
                <a:solidFill>
                  <a:schemeClr val="bg1"/>
                </a:solidFill>
              </a:rPr>
              <a:t>Average of the two input currents</a:t>
            </a:r>
          </a:p>
          <a:p>
            <a:pPr algn="just"/>
            <a:r>
              <a:rPr lang="en-US" sz="2400" dirty="0">
                <a:solidFill>
                  <a:schemeClr val="bg1"/>
                </a:solidFill>
              </a:rPr>
              <a:t>Common mode rejection ratio</a:t>
            </a:r>
          </a:p>
          <a:p>
            <a:pPr marL="457200" lvl="1" indent="0" algn="just">
              <a:buNone/>
            </a:pPr>
            <a:r>
              <a:rPr lang="en-US" sz="2000" i="1" dirty="0">
                <a:solidFill>
                  <a:schemeClr val="bg1"/>
                </a:solidFill>
              </a:rPr>
              <a:t>It is the ratio between the differential voltage gain to common voltage gain</a:t>
            </a:r>
          </a:p>
          <a:p>
            <a:pPr marL="457200" lvl="1" indent="0" algn="just">
              <a:buNone/>
            </a:pPr>
            <a:endParaRPr lang="en-US" sz="2000" i="1" dirty="0">
              <a:solidFill>
                <a:schemeClr val="bg1"/>
              </a:solidFill>
            </a:endParaRPr>
          </a:p>
          <a:p>
            <a:pPr marL="457200" lvl="1" indent="0" algn="just">
              <a:buNone/>
            </a:pPr>
            <a:endParaRPr lang="en-US" sz="2000" i="1" dirty="0">
              <a:solidFill>
                <a:schemeClr val="bg1"/>
              </a:solidFill>
            </a:endParaRPr>
          </a:p>
          <a:p>
            <a:pPr algn="just"/>
            <a:r>
              <a:rPr lang="en-GB" sz="2400" dirty="0">
                <a:solidFill>
                  <a:schemeClr val="bg1"/>
                </a:solidFill>
              </a:rPr>
              <a:t>Slew rate</a:t>
            </a:r>
          </a:p>
          <a:p>
            <a:pPr marL="457200" lvl="1" indent="0" algn="just">
              <a:buNone/>
            </a:pPr>
            <a:r>
              <a:rPr lang="en-GB" sz="2000" i="1" dirty="0">
                <a:solidFill>
                  <a:schemeClr val="bg1"/>
                </a:solidFill>
              </a:rPr>
              <a:t>It is defined as the maximum rate of change in output voltage per unit of time and is expressed in volts per microseconds, that is how fast the op-amp can respond</a:t>
            </a:r>
            <a:endParaRPr lang="en-US" sz="2000" i="1" dirty="0">
              <a:solidFill>
                <a:schemeClr val="bg1"/>
              </a:solidFill>
            </a:endParaRPr>
          </a:p>
          <a:p>
            <a:endParaRPr lang="en-IN" sz="2400" i="1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Lecture 34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86869" y="4267200"/>
            <a:ext cx="1066800" cy="56993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38600" y="4267200"/>
            <a:ext cx="1813426" cy="569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14478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4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4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4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4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4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4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4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4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40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40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  <a:solidFill>
            <a:srgbClr val="00B050"/>
          </a:solidFill>
        </p:spPr>
        <p:txBody>
          <a:bodyPr>
            <a:normAutofit/>
          </a:bodyPr>
          <a:lstStyle/>
          <a:p>
            <a:pPr algn="l"/>
            <a:r>
              <a:rPr lang="en-GB" sz="3600" dirty="0">
                <a:solidFill>
                  <a:schemeClr val="bg1"/>
                </a:solidFill>
              </a:rPr>
              <a:t>Inverting amplifier</a:t>
            </a:r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Lecture 34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2400" y="3705226"/>
            <a:ext cx="4029075" cy="216173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0444" y="4036557"/>
            <a:ext cx="990600" cy="3429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6594" y="4460332"/>
            <a:ext cx="1314450" cy="4095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1837" y="4950782"/>
            <a:ext cx="1438275" cy="7524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8776" y="1417638"/>
            <a:ext cx="2658299" cy="260241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85744" y="1942558"/>
            <a:ext cx="1104900" cy="32385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014316" y="3200400"/>
            <a:ext cx="2758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hlinkClick r:id="rId8" action="ppaction://hlinkfile"/>
              </a:rPr>
              <a:t>Inverting amplifier example</a:t>
            </a:r>
            <a:endParaRPr lang="en-IN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2566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pPr algn="just"/>
            <a:r>
              <a:rPr lang="en-GB" sz="3200" b="1" dirty="0">
                <a:solidFill>
                  <a:schemeClr val="bg1"/>
                </a:solidFill>
              </a:rPr>
              <a:t>Non inverting amplifier</a:t>
            </a:r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4058" y="1417638"/>
            <a:ext cx="8229600" cy="4525963"/>
          </a:xfrm>
          <a:solidFill>
            <a:srgbClr val="00B050"/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Lecture 34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916" y="1417638"/>
            <a:ext cx="3167692" cy="23161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3387879"/>
            <a:ext cx="3575217" cy="255572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5600" y="4060202"/>
            <a:ext cx="1085850" cy="4953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1225" y="4695825"/>
            <a:ext cx="1800225" cy="3619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65050" y="5198098"/>
            <a:ext cx="1676400" cy="7620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33800" y="1876844"/>
            <a:ext cx="904875" cy="40957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014316" y="2835985"/>
            <a:ext cx="3199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hlinkClick r:id="rId8" action="ppaction://hlinkfile"/>
              </a:rPr>
              <a:t>Non inverting amplifier example</a:t>
            </a:r>
            <a:endParaRPr lang="en-IN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517153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0"/>
            <a:ext cx="8229600" cy="1447800"/>
          </a:xfrm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4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ank Yo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886200" y="6356350"/>
            <a:ext cx="1219200" cy="365125"/>
          </a:xfrm>
          <a:solidFill>
            <a:schemeClr val="accent3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ecture 32</a:t>
            </a:r>
          </a:p>
        </p:txBody>
      </p:sp>
    </p:spTree>
    <p:extLst>
      <p:ext uri="{BB962C8B-B14F-4D97-AF65-F5344CB8AC3E}">
        <p14:creationId xmlns:p14="http://schemas.microsoft.com/office/powerpoint/2010/main" val="32281892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2</TotalTime>
  <Words>217</Words>
  <Application>Microsoft Office PowerPoint</Application>
  <PresentationFormat>On-screen Show (4:3)</PresentationFormat>
  <Paragraphs>45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Operational amplifier:  Inverting and Non-inverting Amplifier</vt:lpstr>
      <vt:lpstr>Introduction to Op-Amps</vt:lpstr>
      <vt:lpstr>Characteristics of an ideal op-amp</vt:lpstr>
      <vt:lpstr>Op-amp parameters</vt:lpstr>
      <vt:lpstr>Inverting amplifier</vt:lpstr>
      <vt:lpstr>Non inverting amplifier</vt:lpstr>
      <vt:lpstr>Thank Yo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1 Introduction</dc:title>
  <dc:creator>USER</dc:creator>
  <cp:lastModifiedBy>ADMIN</cp:lastModifiedBy>
  <cp:revision>88</cp:revision>
  <dcterms:created xsi:type="dcterms:W3CDTF">2020-09-18T16:28:53Z</dcterms:created>
  <dcterms:modified xsi:type="dcterms:W3CDTF">2021-05-23T13:19:00Z</dcterms:modified>
</cp:coreProperties>
</file>